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49A0F" w14:textId="77777777" w:rsidR="003971BA" w:rsidRPr="00CC6454" w:rsidRDefault="00162C47" w:rsidP="003971BA">
      <w:pPr>
        <w:jc w:val="center"/>
        <w:rPr>
          <w:b/>
          <w:sz w:val="28"/>
          <w:szCs w:val="28"/>
        </w:rPr>
      </w:pPr>
      <w:r w:rsidRPr="00CC6454">
        <w:rPr>
          <w:b/>
          <w:sz w:val="28"/>
          <w:szCs w:val="28"/>
        </w:rPr>
        <w:t>Solving Quadratic Equations in Standard Form</w:t>
      </w:r>
    </w:p>
    <w:p w14:paraId="5E470179" w14:textId="77777777" w:rsidR="003971BA" w:rsidRDefault="00125113"/>
    <w:p w14:paraId="6510587F" w14:textId="1883776B" w:rsidR="003971BA" w:rsidRDefault="00131985">
      <w:r>
        <w:t>We will explore</w:t>
      </w:r>
      <w:r w:rsidR="00162C47">
        <w:t xml:space="preserve"> a method </w:t>
      </w:r>
      <w:r w:rsidR="00C82AB1">
        <w:t xml:space="preserve">for </w:t>
      </w:r>
      <w:r w:rsidR="00162C47">
        <w:t xml:space="preserve">finding the </w:t>
      </w:r>
      <w:r w:rsidR="00162C47" w:rsidRPr="00CC6454">
        <w:rPr>
          <w:i/>
        </w:rPr>
        <w:t>x</w:t>
      </w:r>
      <w:r w:rsidR="00162C47">
        <w:t xml:space="preserve">-intercepts for any quadratic function given in general form, </w:t>
      </w:r>
      <w:r w:rsidR="00162C47" w:rsidRPr="001A1C3C">
        <w:rPr>
          <w:position w:val="-10"/>
        </w:rPr>
        <w:object w:dxaOrig="1580" w:dyaOrig="360" w14:anchorId="751B42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8pt" o:ole="">
            <v:imagedata r:id="rId8" o:title=""/>
          </v:shape>
          <o:OLEObject Type="Embed" ProgID="Equation.DSMT4" ShapeID="_x0000_i1025" DrawAspect="Content" ObjectID="_1305054988" r:id="rId9"/>
        </w:object>
      </w:r>
      <w:r>
        <w:t>.  In other words we will learn how to</w:t>
      </w:r>
      <w:r w:rsidR="00162C47">
        <w:t xml:space="preserve"> solve a</w:t>
      </w:r>
      <w:r>
        <w:t>ny</w:t>
      </w:r>
      <w:r w:rsidR="00162C47">
        <w:t xml:space="preserve"> quadratic equation of the form </w:t>
      </w:r>
      <w:r w:rsidR="00162C47" w:rsidRPr="001A1C3C">
        <w:rPr>
          <w:position w:val="-4"/>
        </w:rPr>
        <w:object w:dxaOrig="1580" w:dyaOrig="300" w14:anchorId="31E0B56F">
          <v:shape id="_x0000_i1026" type="#_x0000_t75" style="width:79pt;height:15pt" o:ole="">
            <v:imagedata r:id="rId10" o:title=""/>
          </v:shape>
          <o:OLEObject Type="Embed" ProgID="Equation.DSMT4" ShapeID="_x0000_i1026" DrawAspect="Content" ObjectID="_1305054989" r:id="rId11"/>
        </w:object>
      </w:r>
      <w:r w:rsidR="00162C47">
        <w:t>.</w:t>
      </w:r>
      <w:r w:rsidR="00C31EF0">
        <w:t xml:space="preserve"> </w:t>
      </w:r>
    </w:p>
    <w:p w14:paraId="3F1FDC4D" w14:textId="77777777" w:rsidR="003971BA" w:rsidRDefault="00125113"/>
    <w:p w14:paraId="4453397C" w14:textId="77777777" w:rsidR="003971BA" w:rsidRPr="00CC6454" w:rsidRDefault="00162C47">
      <w:pPr>
        <w:rPr>
          <w:u w:val="single"/>
        </w:rPr>
      </w:pPr>
      <w:r w:rsidRPr="00CC6454">
        <w:rPr>
          <w:u w:val="single"/>
        </w:rPr>
        <w:t>Here are the steps:</w:t>
      </w:r>
    </w:p>
    <w:p w14:paraId="47D116C6" w14:textId="77777777" w:rsidR="003971BA" w:rsidRDefault="00162C47" w:rsidP="003971BA">
      <w:pPr>
        <w:numPr>
          <w:ilvl w:val="0"/>
          <w:numId w:val="1"/>
        </w:numPr>
      </w:pPr>
      <w:r>
        <w:t xml:space="preserve">Find the </w:t>
      </w:r>
      <w:r>
        <w:rPr>
          <w:i/>
        </w:rPr>
        <w:t>x</w:t>
      </w:r>
      <w:r>
        <w:t xml:space="preserve"> coordinate of the vertex using the formula </w:t>
      </w:r>
      <w:r w:rsidRPr="001A1C3C">
        <w:rPr>
          <w:position w:val="-24"/>
        </w:rPr>
        <w:object w:dxaOrig="900" w:dyaOrig="620" w14:anchorId="149D3021">
          <v:shape id="_x0000_i1027" type="#_x0000_t75" style="width:45pt;height:31pt" o:ole="">
            <v:imagedata r:id="rId12" o:title=""/>
          </v:shape>
          <o:OLEObject Type="Embed" ProgID="Equation.DSMT4" ShapeID="_x0000_i1027" DrawAspect="Content" ObjectID="_1305054990" r:id="rId13"/>
        </w:object>
      </w:r>
      <w:r>
        <w:t>.</w:t>
      </w:r>
    </w:p>
    <w:p w14:paraId="3B6383C5" w14:textId="77777777" w:rsidR="003971BA" w:rsidRDefault="00162C47" w:rsidP="003971BA">
      <w:pPr>
        <w:numPr>
          <w:ilvl w:val="0"/>
          <w:numId w:val="1"/>
        </w:numPr>
      </w:pPr>
      <w:r>
        <w:t xml:space="preserve">Substitute the value </w:t>
      </w:r>
      <w:r>
        <w:rPr>
          <w:i/>
        </w:rPr>
        <w:t xml:space="preserve">h </w:t>
      </w:r>
      <w:r>
        <w:t xml:space="preserve">into the function to find the value of the </w:t>
      </w:r>
      <w:r w:rsidRPr="00CC6454">
        <w:rPr>
          <w:i/>
        </w:rPr>
        <w:t>y</w:t>
      </w:r>
      <w:r>
        <w:t xml:space="preserve">-coordinate of the vertex, which we call </w:t>
      </w:r>
      <w:r>
        <w:rPr>
          <w:i/>
        </w:rPr>
        <w:t>k</w:t>
      </w:r>
      <w:r>
        <w:t>.</w:t>
      </w:r>
    </w:p>
    <w:p w14:paraId="73C2EE3C" w14:textId="77777777" w:rsidR="003971BA" w:rsidRDefault="00162C47" w:rsidP="003971BA">
      <w:pPr>
        <w:numPr>
          <w:ilvl w:val="0"/>
          <w:numId w:val="1"/>
        </w:numPr>
      </w:pPr>
      <w:r>
        <w:t xml:space="preserve">Rewrite the function in vertex form as </w:t>
      </w:r>
      <w:r w:rsidRPr="001A1C3C">
        <w:rPr>
          <w:position w:val="-10"/>
        </w:rPr>
        <w:object w:dxaOrig="1660" w:dyaOrig="360" w14:anchorId="6D4C1C6E">
          <v:shape id="_x0000_i1028" type="#_x0000_t75" style="width:83pt;height:18pt" o:ole="">
            <v:imagedata r:id="rId14" o:title=""/>
          </v:shape>
          <o:OLEObject Type="Embed" ProgID="Equation.DSMT4" ShapeID="_x0000_i1028" DrawAspect="Content" ObjectID="_1305054991" r:id="rId15"/>
        </w:object>
      </w:r>
      <w:r>
        <w:t>.</w:t>
      </w:r>
    </w:p>
    <w:p w14:paraId="183A738D" w14:textId="77777777" w:rsidR="003971BA" w:rsidRDefault="00162C47" w:rsidP="003971BA">
      <w:pPr>
        <w:numPr>
          <w:ilvl w:val="0"/>
          <w:numId w:val="1"/>
        </w:numPr>
      </w:pPr>
      <w:r>
        <w:t xml:space="preserve">Set </w:t>
      </w:r>
      <w:r>
        <w:rPr>
          <w:i/>
        </w:rPr>
        <w:t>y</w:t>
      </w:r>
      <w:r>
        <w:t xml:space="preserve"> = 0 and solve the equation of </w:t>
      </w:r>
      <w:r>
        <w:rPr>
          <w:i/>
        </w:rPr>
        <w:t>x</w:t>
      </w:r>
      <w:r>
        <w:t xml:space="preserve"> using the method of undoing learned in this investigation.</w:t>
      </w:r>
    </w:p>
    <w:p w14:paraId="156FB687" w14:textId="77777777" w:rsidR="003971BA" w:rsidRDefault="00125113" w:rsidP="003971BA"/>
    <w:p w14:paraId="79BA0566" w14:textId="3737CFD1" w:rsidR="003971BA" w:rsidRDefault="00162C47" w:rsidP="003971BA">
      <w:r>
        <w:t>There are other methods for solving quadratic equations, wh</w:t>
      </w:r>
      <w:r w:rsidR="00125113">
        <w:t>ich you will learn later in this u</w:t>
      </w:r>
      <w:r>
        <w:t>nit</w:t>
      </w:r>
      <w:bookmarkStart w:id="0" w:name="_GoBack"/>
      <w:bookmarkEnd w:id="0"/>
      <w:r>
        <w:t>.</w:t>
      </w:r>
    </w:p>
    <w:p w14:paraId="706E0846" w14:textId="77777777" w:rsidR="003971BA" w:rsidRDefault="00125113" w:rsidP="003971BA"/>
    <w:p w14:paraId="484046C3" w14:textId="77777777" w:rsidR="003971BA" w:rsidRDefault="00162C47" w:rsidP="003971BA">
      <w:r>
        <w:t xml:space="preserve">For now, </w:t>
      </w:r>
      <w:r w:rsidR="00C31EF0">
        <w:t xml:space="preserve">on a separate piece of paper, </w:t>
      </w:r>
      <w:r>
        <w:t>use the above method to solve these equations.</w:t>
      </w:r>
    </w:p>
    <w:p w14:paraId="64E77EE1" w14:textId="77777777" w:rsidR="003971BA" w:rsidRDefault="00125113" w:rsidP="003971BA"/>
    <w:p w14:paraId="1FFB67FD" w14:textId="77777777" w:rsidR="003971BA" w:rsidRDefault="00162C47" w:rsidP="003971BA">
      <w:r>
        <w:t xml:space="preserve">1.  </w:t>
      </w:r>
      <w:r w:rsidRPr="001A1C3C">
        <w:rPr>
          <w:position w:val="-4"/>
        </w:rPr>
        <w:object w:dxaOrig="1620" w:dyaOrig="300" w14:anchorId="1BEB9BE1">
          <v:shape id="_x0000_i1029" type="#_x0000_t75" style="width:81pt;height:15pt" o:ole="">
            <v:imagedata r:id="rId16" o:title=""/>
          </v:shape>
          <o:OLEObject Type="Embed" ProgID="Equation.DSMT4" ShapeID="_x0000_i1029" DrawAspect="Content" ObjectID="_1305054992" r:id="rId17"/>
        </w:object>
      </w:r>
    </w:p>
    <w:p w14:paraId="0AD11E1E" w14:textId="77777777" w:rsidR="003971BA" w:rsidRDefault="00125113" w:rsidP="003971BA"/>
    <w:p w14:paraId="137D2A23" w14:textId="77777777" w:rsidR="003971BA" w:rsidRDefault="00162C47" w:rsidP="003971BA">
      <w:r>
        <w:t xml:space="preserve">2.  </w:t>
      </w:r>
      <w:r w:rsidRPr="001A1C3C">
        <w:rPr>
          <w:position w:val="-4"/>
        </w:rPr>
        <w:object w:dxaOrig="1620" w:dyaOrig="300" w14:anchorId="38C7BA37">
          <v:shape id="_x0000_i1030" type="#_x0000_t75" style="width:81pt;height:15pt" o:ole="">
            <v:imagedata r:id="rId18" o:title=""/>
          </v:shape>
          <o:OLEObject Type="Embed" ProgID="Equation.DSMT4" ShapeID="_x0000_i1030" DrawAspect="Content" ObjectID="_1305054993" r:id="rId19"/>
        </w:object>
      </w:r>
    </w:p>
    <w:p w14:paraId="43C62DE6" w14:textId="77777777" w:rsidR="003971BA" w:rsidRDefault="00125113" w:rsidP="003971BA"/>
    <w:p w14:paraId="24DB9857" w14:textId="77777777" w:rsidR="003971BA" w:rsidRDefault="00162C47" w:rsidP="003971BA">
      <w:r>
        <w:t xml:space="preserve">3   </w:t>
      </w:r>
      <w:r w:rsidRPr="001A1C3C">
        <w:rPr>
          <w:position w:val="-4"/>
        </w:rPr>
        <w:object w:dxaOrig="1660" w:dyaOrig="300" w14:anchorId="613FA1A7">
          <v:shape id="_x0000_i1031" type="#_x0000_t75" style="width:83pt;height:15pt" o:ole="">
            <v:imagedata r:id="rId20" o:title=""/>
          </v:shape>
          <o:OLEObject Type="Embed" ProgID="Equation.DSMT4" ShapeID="_x0000_i1031" DrawAspect="Content" ObjectID="_1305054994" r:id="rId21"/>
        </w:object>
      </w:r>
      <w:r>
        <w:t xml:space="preserve"> </w:t>
      </w:r>
    </w:p>
    <w:p w14:paraId="176FF589" w14:textId="77777777" w:rsidR="003971BA" w:rsidRDefault="00125113" w:rsidP="003971BA"/>
    <w:p w14:paraId="3D2B3786" w14:textId="77777777" w:rsidR="003971BA" w:rsidRDefault="00162C47" w:rsidP="003971BA">
      <w:r>
        <w:t xml:space="preserve">4. </w:t>
      </w:r>
      <w:r w:rsidRPr="001A1C3C">
        <w:rPr>
          <w:position w:val="-4"/>
        </w:rPr>
        <w:object w:dxaOrig="1980" w:dyaOrig="300" w14:anchorId="61295D0E">
          <v:shape id="_x0000_i1032" type="#_x0000_t75" style="width:99pt;height:15pt" o:ole="">
            <v:imagedata r:id="rId22" o:title=""/>
          </v:shape>
          <o:OLEObject Type="Embed" ProgID="Equation.DSMT4" ShapeID="_x0000_i1032" DrawAspect="Content" ObjectID="_1305054995" r:id="rId23"/>
        </w:object>
      </w:r>
    </w:p>
    <w:p w14:paraId="3DFDF6B5" w14:textId="77777777" w:rsidR="003971BA" w:rsidRDefault="00125113" w:rsidP="003971BA"/>
    <w:p w14:paraId="52EE4E3A" w14:textId="77777777" w:rsidR="003971BA" w:rsidRDefault="00162C47" w:rsidP="003971BA">
      <w:r>
        <w:t xml:space="preserve">5. </w:t>
      </w:r>
      <w:r w:rsidRPr="001A1C3C">
        <w:rPr>
          <w:position w:val="-4"/>
        </w:rPr>
        <w:object w:dxaOrig="1600" w:dyaOrig="300" w14:anchorId="0AE3D6AE">
          <v:shape id="_x0000_i1033" type="#_x0000_t75" style="width:80pt;height:15pt" o:ole="">
            <v:imagedata r:id="rId24" o:title=""/>
          </v:shape>
          <o:OLEObject Type="Embed" ProgID="Equation.DSMT4" ShapeID="_x0000_i1033" DrawAspect="Content" ObjectID="_1305054996" r:id="rId25"/>
        </w:object>
      </w:r>
    </w:p>
    <w:p w14:paraId="1B3BE40F" w14:textId="77777777" w:rsidR="003971BA" w:rsidRDefault="00125113" w:rsidP="003971BA"/>
    <w:p w14:paraId="63A8D6E2" w14:textId="77777777" w:rsidR="003971BA" w:rsidRDefault="00162C47" w:rsidP="003971BA">
      <w:r>
        <w:t xml:space="preserve">6. </w:t>
      </w:r>
      <w:r w:rsidRPr="001A1C3C">
        <w:rPr>
          <w:position w:val="-4"/>
        </w:rPr>
        <w:object w:dxaOrig="1520" w:dyaOrig="300" w14:anchorId="61AF7699">
          <v:shape id="_x0000_i1034" type="#_x0000_t75" style="width:76pt;height:15pt" o:ole="">
            <v:imagedata r:id="rId26" o:title=""/>
          </v:shape>
          <o:OLEObject Type="Embed" ProgID="Equation.DSMT4" ShapeID="_x0000_i1034" DrawAspect="Content" ObjectID="_1305054997" r:id="rId27"/>
        </w:object>
      </w:r>
    </w:p>
    <w:p w14:paraId="5F488839" w14:textId="77777777" w:rsidR="003971BA" w:rsidRDefault="00125113" w:rsidP="003971BA"/>
    <w:p w14:paraId="7C9ED0AA" w14:textId="77777777" w:rsidR="003971BA" w:rsidRPr="001A1C3C" w:rsidRDefault="00162C47" w:rsidP="003971BA">
      <w:r>
        <w:t xml:space="preserve">7. </w:t>
      </w:r>
      <w:r w:rsidRPr="001A1C3C">
        <w:rPr>
          <w:position w:val="-24"/>
        </w:rPr>
        <w:object w:dxaOrig="1720" w:dyaOrig="620" w14:anchorId="2365BDED">
          <v:shape id="_x0000_i1035" type="#_x0000_t75" style="width:86pt;height:31pt" o:ole="">
            <v:imagedata r:id="rId28" o:title=""/>
          </v:shape>
          <o:OLEObject Type="Embed" ProgID="Equation.DSMT4" ShapeID="_x0000_i1035" DrawAspect="Content" ObjectID="_1305054998" r:id="rId29"/>
        </w:object>
      </w:r>
      <w:r>
        <w:t xml:space="preserve"> </w:t>
      </w:r>
      <w:r w:rsidRPr="001A1C3C">
        <w:t xml:space="preserve"> </w:t>
      </w:r>
    </w:p>
    <w:p w14:paraId="73B8016A" w14:textId="77777777" w:rsidR="003971BA" w:rsidRDefault="00125113"/>
    <w:sectPr w:rsidR="003971BA" w:rsidSect="004D0B56">
      <w:headerReference w:type="default" r:id="rId30"/>
      <w:footerReference w:type="even" r:id="rId31"/>
      <w:footerReference w:type="default" r:id="rId3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F8E066" w14:textId="77777777" w:rsidR="00473090" w:rsidRDefault="00162C47" w:rsidP="0087440A">
      <w:r>
        <w:separator/>
      </w:r>
    </w:p>
  </w:endnote>
  <w:endnote w:type="continuationSeparator" w:id="0">
    <w:p w14:paraId="0258F520" w14:textId="77777777" w:rsidR="00473090" w:rsidRDefault="00162C47" w:rsidP="00874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3F3139" w14:textId="77777777" w:rsidR="003971BA" w:rsidRDefault="00473090" w:rsidP="003971B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62C4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5030CC" w14:textId="77777777" w:rsidR="003971BA" w:rsidRDefault="00125113" w:rsidP="003971B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137F96" w14:textId="1DE6AA27" w:rsidR="004D0B56" w:rsidRPr="00CC6454" w:rsidRDefault="004D0B56" w:rsidP="00CC6454">
    <w:pPr>
      <w:pStyle w:val="Header"/>
      <w:pBdr>
        <w:top w:val="single" w:sz="4" w:space="0" w:color="auto"/>
      </w:pBdr>
      <w:rPr>
        <w:sz w:val="20"/>
        <w:szCs w:val="20"/>
      </w:rPr>
    </w:pPr>
    <w:r>
      <w:rPr>
        <w:sz w:val="20"/>
        <w:szCs w:val="20"/>
      </w:rPr>
      <w:t>Activity 8.3.6</w:t>
    </w:r>
    <w:r>
      <w:rPr>
        <w:sz w:val="20"/>
        <w:szCs w:val="20"/>
      </w:rPr>
      <w:tab/>
    </w:r>
    <w:r>
      <w:rPr>
        <w:sz w:val="20"/>
        <w:szCs w:val="20"/>
      </w:rPr>
      <w:tab/>
    </w:r>
    <w:r w:rsidR="00CC6454">
      <w:rPr>
        <w:sz w:val="20"/>
        <w:szCs w:val="20"/>
      </w:rPr>
      <w:t xml:space="preserve">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33E79F" w14:textId="77777777" w:rsidR="00473090" w:rsidRDefault="00162C47" w:rsidP="0087440A">
      <w:r>
        <w:separator/>
      </w:r>
    </w:p>
  </w:footnote>
  <w:footnote w:type="continuationSeparator" w:id="0">
    <w:p w14:paraId="0EE44904" w14:textId="77777777" w:rsidR="00473090" w:rsidRDefault="00162C47" w:rsidP="0087440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56DA09" w14:textId="52AC5B7E" w:rsidR="003971BA" w:rsidRDefault="00CC6454" w:rsidP="00CC6454">
    <w:pPr>
      <w:pBdr>
        <w:bottom w:val="single" w:sz="4" w:space="1" w:color="auto"/>
      </w:pBdr>
    </w:pPr>
    <w:r w:rsidRPr="00F841E9">
      <w:t>Name:</w:t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  <w:t xml:space="preserve">Date:                                 Page </w:t>
    </w:r>
    <w:r w:rsidRPr="00F841E9">
      <w:fldChar w:fldCharType="begin"/>
    </w:r>
    <w:r w:rsidRPr="00F841E9">
      <w:instrText xml:space="preserve"> PAGE </w:instrText>
    </w:r>
    <w:r w:rsidRPr="00F841E9">
      <w:fldChar w:fldCharType="separate"/>
    </w:r>
    <w:r w:rsidR="00125113">
      <w:rPr>
        <w:noProof/>
      </w:rPr>
      <w:t>1</w:t>
    </w:r>
    <w:r w:rsidRPr="00F841E9">
      <w:fldChar w:fldCharType="end"/>
    </w:r>
    <w:r w:rsidRPr="00F841E9">
      <w:t xml:space="preserve"> of </w:t>
    </w:r>
    <w:fldSimple w:instr=" NUMPAGES  ">
      <w:r w:rsidR="00125113">
        <w:rPr>
          <w:noProof/>
        </w:rPr>
        <w:t>1</w:t>
      </w:r>
    </w:fldSimple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CE1D2D"/>
    <w:multiLevelType w:val="hybridMultilevel"/>
    <w:tmpl w:val="405675C2"/>
    <w:lvl w:ilvl="0" w:tplc="A706360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0B"/>
    <w:rsid w:val="00125113"/>
    <w:rsid w:val="00131985"/>
    <w:rsid w:val="00162C47"/>
    <w:rsid w:val="00473090"/>
    <w:rsid w:val="004D0B56"/>
    <w:rsid w:val="00993C38"/>
    <w:rsid w:val="00B126A6"/>
    <w:rsid w:val="00C31EF0"/>
    <w:rsid w:val="00C4660B"/>
    <w:rsid w:val="00C82AB1"/>
    <w:rsid w:val="00CC6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oNotEmbedSmartTags/>
  <w:decimalSymbol w:val="."/>
  <w:listSeparator w:val=","/>
  <w14:docId w14:val="7105102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0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7369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7369D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F1F"/>
  </w:style>
  <w:style w:type="character" w:customStyle="1" w:styleId="HeaderChar">
    <w:name w:val="Header Char"/>
    <w:basedOn w:val="DefaultParagraphFont"/>
    <w:link w:val="Header"/>
    <w:uiPriority w:val="99"/>
    <w:rsid w:val="004D0B5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0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7369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7369D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F1F"/>
  </w:style>
  <w:style w:type="character" w:customStyle="1" w:styleId="HeaderChar">
    <w:name w:val="Header Char"/>
    <w:basedOn w:val="DefaultParagraphFont"/>
    <w:link w:val="Header"/>
    <w:uiPriority w:val="99"/>
    <w:rsid w:val="004D0B5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1.xml"/><Relationship Id="rId31" Type="http://schemas.openxmlformats.org/officeDocument/2006/relationships/footer" Target="footer1.xml"/><Relationship Id="rId32" Type="http://schemas.openxmlformats.org/officeDocument/2006/relationships/footer" Target="footer2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0</Words>
  <Characters>913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8 Investigation 3</vt:lpstr>
    </vt:vector>
  </TitlesOfParts>
  <Company>Central Connecticut State University</Company>
  <LinksUpToDate>false</LinksUpToDate>
  <CharactersWithSpaces>1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8 Investigation 3</dc:title>
  <dc:subject/>
  <dc:creator>Tim Craine User</dc:creator>
  <cp:keywords/>
  <cp:lastModifiedBy>Andre Freeman</cp:lastModifiedBy>
  <cp:revision>7</cp:revision>
  <dcterms:created xsi:type="dcterms:W3CDTF">2013-05-27T04:52:00Z</dcterms:created>
  <dcterms:modified xsi:type="dcterms:W3CDTF">2013-05-28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